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6" w:type="dxa"/>
        <w:jc w:val="center"/>
        <w:tblInd w:w="417" w:type="dxa"/>
        <w:tblLook w:val="04A0" w:firstRow="1" w:lastRow="0" w:firstColumn="1" w:lastColumn="0" w:noHBand="0" w:noVBand="1"/>
      </w:tblPr>
      <w:tblGrid>
        <w:gridCol w:w="4708"/>
        <w:gridCol w:w="5608"/>
      </w:tblGrid>
      <w:tr w:rsidR="00436C63" w:rsidRPr="00845E1B" w:rsidTr="00347D2F">
        <w:trPr>
          <w:trHeight w:val="1430"/>
          <w:jc w:val="center"/>
        </w:trPr>
        <w:tc>
          <w:tcPr>
            <w:tcW w:w="4708" w:type="dxa"/>
            <w:shd w:val="clear" w:color="auto" w:fill="auto"/>
          </w:tcPr>
          <w:p w:rsidR="00436C63" w:rsidRPr="00845E1B" w:rsidRDefault="00436C63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</w:pPr>
            <w:r w:rsidRPr="00845E1B">
              <w:rPr>
                <w:rFonts w:ascii="Times New Roman" w:eastAsia="Arial" w:hAnsi="Times New Roman" w:cs="Times New Roman"/>
                <w:sz w:val="28"/>
                <w:szCs w:val="28"/>
                <w:lang w:val="vi-VN"/>
              </w:rPr>
              <w:t>UBND HUYỆN GIA LÂM</w:t>
            </w:r>
          </w:p>
          <w:p w:rsidR="00436C63" w:rsidRPr="00845E1B" w:rsidRDefault="00436C63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TRƯỜNG THCS DƯƠNG QUANG</w:t>
            </w:r>
          </w:p>
        </w:tc>
        <w:tc>
          <w:tcPr>
            <w:tcW w:w="5608" w:type="dxa"/>
            <w:shd w:val="clear" w:color="auto" w:fill="auto"/>
          </w:tcPr>
          <w:p w:rsidR="00436C63" w:rsidRPr="00845E1B" w:rsidRDefault="00436C63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KẾ HOẠCH DẠY HỌC HỌC KỲ II</w:t>
            </w:r>
          </w:p>
          <w:p w:rsidR="00436C63" w:rsidRPr="00845E1B" w:rsidRDefault="00436C63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MÔN: </w:t>
            </w: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OÁN 9</w:t>
            </w:r>
          </w:p>
          <w:p w:rsidR="00436C63" w:rsidRPr="00845E1B" w:rsidRDefault="00436C63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NĂM HỌC: 2019 - 2020</w:t>
            </w:r>
          </w:p>
          <w:p w:rsidR="00436C63" w:rsidRPr="001D3702" w:rsidRDefault="00436C63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Thời gian: từ </w:t>
            </w: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 xml:space="preserve">9/3 </w:t>
            </w:r>
            <w:r w:rsidRPr="00845E1B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đế</w:t>
            </w:r>
            <w:r w:rsidR="001D3702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n </w:t>
            </w:r>
            <w:r w:rsidR="001D3702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hết HK II</w:t>
            </w:r>
          </w:p>
        </w:tc>
      </w:tr>
    </w:tbl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855"/>
        <w:gridCol w:w="783"/>
        <w:gridCol w:w="4410"/>
        <w:gridCol w:w="1980"/>
        <w:gridCol w:w="2250"/>
      </w:tblGrid>
      <w:tr w:rsidR="00436C63" w:rsidRPr="00845E1B" w:rsidTr="00B741FA">
        <w:tc>
          <w:tcPr>
            <w:tcW w:w="855" w:type="dxa"/>
            <w:vAlign w:val="center"/>
          </w:tcPr>
          <w:p w:rsidR="00436C63" w:rsidRPr="00845E1B" w:rsidRDefault="00436C63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783" w:type="dxa"/>
            <w:vAlign w:val="center"/>
          </w:tcPr>
          <w:p w:rsidR="00436C63" w:rsidRPr="00845E1B" w:rsidRDefault="00436C63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4410" w:type="dxa"/>
            <w:vAlign w:val="center"/>
          </w:tcPr>
          <w:p w:rsidR="00436C63" w:rsidRPr="00845E1B" w:rsidRDefault="00436C63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1980" w:type="dxa"/>
            <w:vAlign w:val="center"/>
          </w:tcPr>
          <w:p w:rsidR="00436C63" w:rsidRPr="00845E1B" w:rsidRDefault="00436C63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250" w:type="dxa"/>
            <w:vAlign w:val="center"/>
          </w:tcPr>
          <w:p w:rsidR="00436C63" w:rsidRPr="00845E1B" w:rsidRDefault="00436C63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436C63" w:rsidRPr="00845E1B" w:rsidTr="00B741FA">
        <w:tc>
          <w:tcPr>
            <w:tcW w:w="10278" w:type="dxa"/>
            <w:gridSpan w:val="5"/>
            <w:vAlign w:val="bottom"/>
          </w:tcPr>
          <w:p w:rsidR="00436C63" w:rsidRPr="00845E1B" w:rsidRDefault="00436C63" w:rsidP="00436C6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</w:rPr>
              <w:t>ĐẠI SỐ</w:t>
            </w:r>
          </w:p>
        </w:tc>
      </w:tr>
      <w:tr w:rsidR="009B245C" w:rsidRPr="00845E1B" w:rsidTr="00B741FA">
        <w:tc>
          <w:tcPr>
            <w:tcW w:w="855" w:type="dxa"/>
            <w:vMerge w:val="restart"/>
            <w:vAlign w:val="center"/>
          </w:tcPr>
          <w:p w:rsidR="009B245C" w:rsidRPr="00845E1B" w:rsidRDefault="009B245C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83" w:type="dxa"/>
            <w:vAlign w:val="center"/>
          </w:tcPr>
          <w:p w:rsidR="009B245C" w:rsidRPr="00845E1B" w:rsidRDefault="009B245C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441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5. Giải bài toán bằng cách lập hệ phương trình</w:t>
            </w:r>
          </w:p>
        </w:tc>
        <w:tc>
          <w:tcPr>
            <w:tcW w:w="198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?5</w:t>
            </w:r>
          </w:p>
        </w:tc>
        <w:tc>
          <w:tcPr>
            <w:tcW w:w="225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9B245C" w:rsidRPr="00845E1B" w:rsidTr="00B741FA">
        <w:tc>
          <w:tcPr>
            <w:tcW w:w="855" w:type="dxa"/>
            <w:vMerge/>
            <w:vAlign w:val="center"/>
          </w:tcPr>
          <w:p w:rsidR="009B245C" w:rsidRPr="00845E1B" w:rsidRDefault="009B245C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9B245C" w:rsidRPr="00845E1B" w:rsidRDefault="009B245C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441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pacing w:val="-6"/>
                <w:sz w:val="28"/>
                <w:szCs w:val="28"/>
                <w:lang w:val="af-ZA"/>
              </w:rPr>
              <w:t>6. Giải bài toán bằng cách lập hệ phương trình (tiếp)</w:t>
            </w:r>
          </w:p>
        </w:tc>
        <w:tc>
          <w:tcPr>
            <w:tcW w:w="198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?6, ?7</w:t>
            </w:r>
          </w:p>
        </w:tc>
        <w:tc>
          <w:tcPr>
            <w:tcW w:w="225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9B245C" w:rsidRPr="00845E1B" w:rsidTr="00B741FA">
        <w:tc>
          <w:tcPr>
            <w:tcW w:w="855" w:type="dxa"/>
            <w:vMerge w:val="restart"/>
            <w:vAlign w:val="center"/>
          </w:tcPr>
          <w:p w:rsidR="009B245C" w:rsidRPr="00845E1B" w:rsidRDefault="009B245C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83" w:type="dxa"/>
            <w:vAlign w:val="center"/>
          </w:tcPr>
          <w:p w:rsidR="009B245C" w:rsidRPr="00845E1B" w:rsidRDefault="009B245C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441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 xml:space="preserve">Bài 35, 38 </w:t>
            </w:r>
          </w:p>
        </w:tc>
        <w:tc>
          <w:tcPr>
            <w:tcW w:w="2250" w:type="dxa"/>
            <w:vAlign w:val="center"/>
          </w:tcPr>
          <w:p w:rsidR="009B245C" w:rsidRPr="00845E1B" w:rsidRDefault="009B245C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4026DB" w:rsidRPr="00845E1B" w:rsidTr="00B741FA">
        <w:tc>
          <w:tcPr>
            <w:tcW w:w="855" w:type="dxa"/>
            <w:vMerge/>
            <w:vAlign w:val="center"/>
          </w:tcPr>
          <w:p w:rsidR="004026DB" w:rsidRPr="00845E1B" w:rsidRDefault="004026DB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4026DB" w:rsidRPr="00845E1B" w:rsidRDefault="004026DB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441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af-ZA"/>
              </w:rPr>
              <w:t>Ôn tập chương III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 (kết hợp MT cầ</w:t>
            </w:r>
            <w:r w:rsidR="00347D2F"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m tay...)</w:t>
            </w:r>
          </w:p>
        </w:tc>
        <w:tc>
          <w:tcPr>
            <w:tcW w:w="198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26DB" w:rsidRPr="00845E1B" w:rsidTr="00B741FA">
        <w:tc>
          <w:tcPr>
            <w:tcW w:w="855" w:type="dxa"/>
            <w:vMerge w:val="restart"/>
            <w:vAlign w:val="center"/>
          </w:tcPr>
          <w:p w:rsidR="004026DB" w:rsidRPr="00845E1B" w:rsidRDefault="004026DB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83" w:type="dxa"/>
            <w:vAlign w:val="center"/>
          </w:tcPr>
          <w:p w:rsidR="004026DB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441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845E1B">
              <w:rPr>
                <w:rFonts w:ascii="Times New Roman" w:hAnsi="Times New Roman" w:cs="Times New Roman"/>
                <w:b/>
                <w:bCs/>
                <w:sz w:val="28"/>
                <w:szCs w:val="28"/>
                <w:lang w:val="af-ZA"/>
              </w:rPr>
              <w:t>Kiểm tra chương III (45 phút)</w:t>
            </w:r>
          </w:p>
        </w:tc>
        <w:tc>
          <w:tcPr>
            <w:tcW w:w="198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iểm tra sau khi quay trở lại học</w:t>
            </w:r>
          </w:p>
        </w:tc>
      </w:tr>
      <w:tr w:rsidR="004026DB" w:rsidRPr="00845E1B" w:rsidTr="00B741FA">
        <w:tc>
          <w:tcPr>
            <w:tcW w:w="855" w:type="dxa"/>
            <w:vMerge/>
            <w:vAlign w:val="center"/>
          </w:tcPr>
          <w:p w:rsidR="004026DB" w:rsidRPr="00845E1B" w:rsidRDefault="004026DB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4026DB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4410" w:type="dxa"/>
            <w:vAlign w:val="center"/>
          </w:tcPr>
          <w:p w:rsidR="004026DB" w:rsidRPr="00845E1B" w:rsidRDefault="004026DB" w:rsidP="00347D2F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</w:rPr>
              <w:t>Chương IV</w:t>
            </w: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 xml:space="preserve"> 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1. Hàm số y = ax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af-ZA"/>
              </w:rPr>
              <w:t>2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 ( a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sym w:font="Symbol" w:char="F0B9"/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0)</w:t>
            </w:r>
          </w:p>
        </w:tc>
        <w:tc>
          <w:tcPr>
            <w:tcW w:w="198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26DB" w:rsidRPr="00845E1B" w:rsidTr="00B741FA">
        <w:tc>
          <w:tcPr>
            <w:tcW w:w="855" w:type="dxa"/>
            <w:vMerge w:val="restart"/>
            <w:vAlign w:val="center"/>
          </w:tcPr>
          <w:p w:rsidR="004026DB" w:rsidRPr="00845E1B" w:rsidRDefault="004026DB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83" w:type="dxa"/>
            <w:vAlign w:val="center"/>
          </w:tcPr>
          <w:p w:rsidR="004026DB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441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Bài 8;9;10</w:t>
            </w:r>
          </w:p>
        </w:tc>
        <w:tc>
          <w:tcPr>
            <w:tcW w:w="2250" w:type="dxa"/>
            <w:vAlign w:val="center"/>
          </w:tcPr>
          <w:p w:rsidR="004026DB" w:rsidRPr="00845E1B" w:rsidRDefault="004026DB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336C59" w:rsidRPr="00845E1B" w:rsidTr="00B741FA">
        <w:tc>
          <w:tcPr>
            <w:tcW w:w="855" w:type="dxa"/>
            <w:vMerge/>
            <w:vAlign w:val="center"/>
          </w:tcPr>
          <w:p w:rsidR="00336C59" w:rsidRPr="00845E1B" w:rsidRDefault="00336C59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336C59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4410" w:type="dxa"/>
            <w:vAlign w:val="center"/>
          </w:tcPr>
          <w:p w:rsidR="00336C59" w:rsidRPr="00845E1B" w:rsidRDefault="00336C59" w:rsidP="00347D2F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2. Đồ thị của hàm số y = ax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af-ZA"/>
              </w:rPr>
              <w:t>2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 ( a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sym w:font="Symbol" w:char="F0B9"/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0)</w:t>
            </w:r>
          </w:p>
        </w:tc>
        <w:tc>
          <w:tcPr>
            <w:tcW w:w="1980" w:type="dxa"/>
            <w:vAlign w:val="center"/>
          </w:tcPr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?1 ?2</w:t>
            </w:r>
          </w:p>
        </w:tc>
        <w:tc>
          <w:tcPr>
            <w:tcW w:w="2250" w:type="dxa"/>
            <w:vAlign w:val="center"/>
          </w:tcPr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336C59" w:rsidRPr="00845E1B" w:rsidTr="00B741FA">
        <w:tc>
          <w:tcPr>
            <w:tcW w:w="855" w:type="dxa"/>
            <w:vMerge w:val="restart"/>
            <w:vAlign w:val="center"/>
          </w:tcPr>
          <w:p w:rsidR="00336C59" w:rsidRPr="00845E1B" w:rsidRDefault="00336C59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83" w:type="dxa"/>
            <w:vAlign w:val="center"/>
          </w:tcPr>
          <w:p w:rsidR="00336C59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4410" w:type="dxa"/>
            <w:vAlign w:val="center"/>
          </w:tcPr>
          <w:p w:rsidR="00336C59" w:rsidRPr="00845E1B" w:rsidRDefault="00336C59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6C59" w:rsidRPr="00845E1B" w:rsidTr="00B741FA">
        <w:tc>
          <w:tcPr>
            <w:tcW w:w="855" w:type="dxa"/>
            <w:vMerge/>
            <w:vAlign w:val="center"/>
          </w:tcPr>
          <w:p w:rsidR="00336C59" w:rsidRPr="00845E1B" w:rsidRDefault="00336C59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336C59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4410" w:type="dxa"/>
            <w:vAlign w:val="center"/>
          </w:tcPr>
          <w:p w:rsidR="00336C59" w:rsidRPr="00845E1B" w:rsidRDefault="00336C59" w:rsidP="00347D2F">
            <w:pPr>
              <w:widowControl w:val="0"/>
              <w:rPr>
                <w:rFonts w:ascii="Times New Roman" w:hAnsi="Times New Roman" w:cs="Times New Roman"/>
                <w:b/>
                <w:sz w:val="28"/>
                <w:szCs w:val="28"/>
                <w:lang w:val="af-ZA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3. Phương trình bậc hai một ẩn số. </w:t>
            </w: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af-ZA"/>
              </w:rPr>
              <w:t>VD2 chuyển vế -3 để =&gt; x =± căn bậc hai của 3</w:t>
            </w:r>
          </w:p>
        </w:tc>
        <w:tc>
          <w:tcPr>
            <w:tcW w:w="1980" w:type="dxa"/>
            <w:vAlign w:val="center"/>
          </w:tcPr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?4?5?6?7 và ví dụ 3</w:t>
            </w:r>
          </w:p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Bài tập 14</w:t>
            </w:r>
          </w:p>
        </w:tc>
        <w:tc>
          <w:tcPr>
            <w:tcW w:w="2250" w:type="dxa"/>
            <w:vAlign w:val="center"/>
          </w:tcPr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  <w:p w:rsidR="00336C59" w:rsidRPr="00845E1B" w:rsidRDefault="00336C59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s tự làm</w:t>
            </w:r>
          </w:p>
        </w:tc>
      </w:tr>
      <w:tr w:rsidR="001E6008" w:rsidRPr="00845E1B" w:rsidTr="00B741FA">
        <w:tc>
          <w:tcPr>
            <w:tcW w:w="855" w:type="dxa"/>
            <w:vMerge w:val="restart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83" w:type="dxa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4410" w:type="dxa"/>
            <w:vAlign w:val="center"/>
          </w:tcPr>
          <w:p w:rsidR="001E6008" w:rsidRPr="00845E1B" w:rsidRDefault="001E6008" w:rsidP="00347D2F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§4.   Công   thức   nghiệm   của phương trình bậc hai; §5 và Luyện tập</w:t>
            </w:r>
          </w:p>
        </w:tc>
        <w:tc>
          <w:tcPr>
            <w:tcW w:w="1980" w:type="dxa"/>
            <w:vAlign w:val="center"/>
          </w:tcPr>
          <w:p w:rsidR="001E6008" w:rsidRPr="00845E1B" w:rsidRDefault="001E6008" w:rsidP="00347D2F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Cả 3 bài</w:t>
            </w:r>
          </w:p>
          <w:p w:rsidR="001E6008" w:rsidRPr="00845E1B" w:rsidRDefault="001E6008" w:rsidP="00347D2F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1E6008" w:rsidRPr="00845E1B" w:rsidRDefault="001E6008" w:rsidP="00347D2F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ài 19 </w:t>
            </w:r>
          </w:p>
        </w:tc>
        <w:tc>
          <w:tcPr>
            <w:tcW w:w="2250" w:type="dxa"/>
            <w:vAlign w:val="center"/>
          </w:tcPr>
          <w:p w:rsidR="001E6008" w:rsidRPr="00845E1B" w:rsidRDefault="001E6008" w:rsidP="00347D2F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Tích hợp thành một bài</w:t>
            </w:r>
          </w:p>
          <w:p w:rsidR="001E6008" w:rsidRPr="00845E1B" w:rsidRDefault="001E6008" w:rsidP="00347D2F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s tự làm</w:t>
            </w:r>
          </w:p>
        </w:tc>
      </w:tr>
      <w:tr w:rsidR="001E6008" w:rsidRPr="00845E1B" w:rsidTr="00B741FA">
        <w:tc>
          <w:tcPr>
            <w:tcW w:w="855" w:type="dxa"/>
            <w:vMerge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4410" w:type="dxa"/>
            <w:vAlign w:val="center"/>
          </w:tcPr>
          <w:p w:rsidR="001E6008" w:rsidRPr="00845E1B" w:rsidRDefault="001E6008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1E6008" w:rsidRPr="00845E1B" w:rsidRDefault="001E6008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Bài 21;23;24</w:t>
            </w:r>
          </w:p>
        </w:tc>
        <w:tc>
          <w:tcPr>
            <w:tcW w:w="2250" w:type="dxa"/>
            <w:vAlign w:val="center"/>
          </w:tcPr>
          <w:p w:rsidR="001E6008" w:rsidRPr="00845E1B" w:rsidRDefault="001E6008" w:rsidP="00347D2F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s tự làm</w:t>
            </w:r>
          </w:p>
        </w:tc>
      </w:tr>
      <w:tr w:rsidR="001E6008" w:rsidRPr="00845E1B" w:rsidTr="00B741FA">
        <w:tc>
          <w:tcPr>
            <w:tcW w:w="855" w:type="dxa"/>
            <w:vMerge w:val="restart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83" w:type="dxa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4410" w:type="dxa"/>
            <w:vAlign w:val="center"/>
          </w:tcPr>
          <w:p w:rsidR="001E6008" w:rsidRPr="00845E1B" w:rsidRDefault="001E6008" w:rsidP="00347D2F">
            <w:pPr>
              <w:spacing w:line="297" w:lineRule="exac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5. Công thức nghiệm thu gọn</w:t>
            </w:r>
          </w:p>
        </w:tc>
        <w:tc>
          <w:tcPr>
            <w:tcW w:w="1980" w:type="dxa"/>
            <w:vAlign w:val="center"/>
          </w:tcPr>
          <w:p w:rsidR="001E6008" w:rsidRPr="00845E1B" w:rsidRDefault="001E6008" w:rsidP="00347D2F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1E6008" w:rsidRPr="00845E1B" w:rsidRDefault="001E6008" w:rsidP="00347D2F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1E6008" w:rsidRPr="00845E1B" w:rsidTr="00B741FA">
        <w:tc>
          <w:tcPr>
            <w:tcW w:w="855" w:type="dxa"/>
            <w:vMerge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1E6008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441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Bài 30;31;32;33</w:t>
            </w:r>
          </w:p>
        </w:tc>
        <w:tc>
          <w:tcPr>
            <w:tcW w:w="225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s tự làm</w:t>
            </w:r>
          </w:p>
        </w:tc>
      </w:tr>
      <w:tr w:rsidR="001E6008" w:rsidRPr="00845E1B" w:rsidTr="00B741FA">
        <w:tc>
          <w:tcPr>
            <w:tcW w:w="855" w:type="dxa"/>
            <w:vMerge w:val="restart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83" w:type="dxa"/>
            <w:vAlign w:val="center"/>
          </w:tcPr>
          <w:p w:rsidR="001E6008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4410" w:type="dxa"/>
            <w:vAlign w:val="center"/>
          </w:tcPr>
          <w:p w:rsidR="001E6008" w:rsidRPr="00845E1B" w:rsidRDefault="00D50914" w:rsidP="00347D2F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6. Hệ thức Vi-ét và ứng dụng và luyện tập</w:t>
            </w:r>
          </w:p>
        </w:tc>
        <w:tc>
          <w:tcPr>
            <w:tcW w:w="198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25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Tích hợp thành 1 bài</w:t>
            </w:r>
          </w:p>
        </w:tc>
      </w:tr>
      <w:tr w:rsidR="001E6008" w:rsidRPr="00845E1B" w:rsidTr="00B741FA">
        <w:tc>
          <w:tcPr>
            <w:tcW w:w="855" w:type="dxa"/>
            <w:vMerge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1E6008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441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Ôn tập</w:t>
            </w:r>
          </w:p>
        </w:tc>
        <w:tc>
          <w:tcPr>
            <w:tcW w:w="1980" w:type="dxa"/>
            <w:vAlign w:val="center"/>
          </w:tcPr>
          <w:p w:rsidR="001E6008" w:rsidRPr="00845E1B" w:rsidRDefault="001E6008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1E6008" w:rsidRPr="00845E1B" w:rsidRDefault="001E6008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E6008" w:rsidRPr="00845E1B" w:rsidTr="00B741FA">
        <w:tc>
          <w:tcPr>
            <w:tcW w:w="855" w:type="dxa"/>
            <w:vMerge w:val="restart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83" w:type="dxa"/>
            <w:vAlign w:val="center"/>
          </w:tcPr>
          <w:p w:rsidR="001E6008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441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Cs/>
                <w:sz w:val="28"/>
                <w:szCs w:val="28"/>
                <w:lang w:val="af-ZA"/>
              </w:rPr>
              <w:t>Kiểm tra 1 tiết</w:t>
            </w:r>
          </w:p>
        </w:tc>
        <w:tc>
          <w:tcPr>
            <w:tcW w:w="1980" w:type="dxa"/>
            <w:vAlign w:val="center"/>
          </w:tcPr>
          <w:p w:rsidR="001E6008" w:rsidRPr="00845E1B" w:rsidRDefault="001E6008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iểm tra sau khi quay trở lại học</w:t>
            </w:r>
          </w:p>
        </w:tc>
      </w:tr>
      <w:tr w:rsidR="001E6008" w:rsidRPr="00845E1B" w:rsidTr="00B741FA">
        <w:tc>
          <w:tcPr>
            <w:tcW w:w="855" w:type="dxa"/>
            <w:vMerge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1E6008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441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7. Phương trình quy về phương trình bậc hai và Luyện tập</w:t>
            </w:r>
          </w:p>
        </w:tc>
        <w:tc>
          <w:tcPr>
            <w:tcW w:w="198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 xml:space="preserve">Cả 2 bài </w:t>
            </w:r>
          </w:p>
        </w:tc>
        <w:tc>
          <w:tcPr>
            <w:tcW w:w="225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Tích hợp thành 1 bài</w:t>
            </w:r>
          </w:p>
        </w:tc>
      </w:tr>
      <w:tr w:rsidR="001E6008" w:rsidRPr="00845E1B" w:rsidTr="00B741FA">
        <w:tc>
          <w:tcPr>
            <w:tcW w:w="855" w:type="dxa"/>
            <w:vMerge w:val="restart"/>
            <w:vAlign w:val="center"/>
          </w:tcPr>
          <w:p w:rsidR="001E6008" w:rsidRPr="00845E1B" w:rsidRDefault="001E6008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83" w:type="dxa"/>
            <w:vAlign w:val="center"/>
          </w:tcPr>
          <w:p w:rsidR="001E6008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441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8. Giải bài toán bằng cách lập phương trình</w:t>
            </w:r>
          </w:p>
        </w:tc>
        <w:tc>
          <w:tcPr>
            <w:tcW w:w="198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Bài 44</w:t>
            </w:r>
          </w:p>
        </w:tc>
        <w:tc>
          <w:tcPr>
            <w:tcW w:w="2250" w:type="dxa"/>
            <w:vAlign w:val="center"/>
          </w:tcPr>
          <w:p w:rsidR="001E6008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s tự làm</w:t>
            </w:r>
          </w:p>
        </w:tc>
      </w:tr>
      <w:tr w:rsidR="00D50914" w:rsidRPr="00845E1B" w:rsidTr="00B741FA">
        <w:tc>
          <w:tcPr>
            <w:tcW w:w="855" w:type="dxa"/>
            <w:vMerge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441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Bài 45;46;52;53</w:t>
            </w:r>
          </w:p>
        </w:tc>
        <w:tc>
          <w:tcPr>
            <w:tcW w:w="225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s tự làm</w:t>
            </w:r>
          </w:p>
        </w:tc>
      </w:tr>
      <w:tr w:rsidR="00D50914" w:rsidRPr="00845E1B" w:rsidTr="00B741FA">
        <w:tc>
          <w:tcPr>
            <w:tcW w:w="855" w:type="dxa"/>
            <w:vMerge w:val="restart"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83" w:type="dxa"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441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af-ZA"/>
              </w:rPr>
              <w:t>Ôn tập chương IV</w:t>
            </w:r>
          </w:p>
        </w:tc>
        <w:tc>
          <w:tcPr>
            <w:tcW w:w="198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Bài 62; 63; 64; 65; 66</w:t>
            </w:r>
          </w:p>
        </w:tc>
        <w:tc>
          <w:tcPr>
            <w:tcW w:w="225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huyến khích hs tự làm</w:t>
            </w:r>
          </w:p>
        </w:tc>
      </w:tr>
      <w:tr w:rsidR="00D50914" w:rsidRPr="00845E1B" w:rsidTr="00B741FA">
        <w:tc>
          <w:tcPr>
            <w:tcW w:w="855" w:type="dxa"/>
            <w:vMerge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441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198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50914" w:rsidRPr="00845E1B" w:rsidTr="00B741FA">
        <w:tc>
          <w:tcPr>
            <w:tcW w:w="855" w:type="dxa"/>
            <w:vMerge w:val="restart"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783" w:type="dxa"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441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198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50914" w:rsidRPr="00845E1B" w:rsidTr="00B741FA">
        <w:tc>
          <w:tcPr>
            <w:tcW w:w="855" w:type="dxa"/>
            <w:vMerge/>
          </w:tcPr>
          <w:p w:rsidR="00D50914" w:rsidRPr="00845E1B" w:rsidRDefault="00D509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D50914" w:rsidRPr="00845E1B" w:rsidRDefault="00D50914" w:rsidP="00347D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441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 xml:space="preserve">Kiểm tra </w:t>
            </w:r>
            <w:r w:rsidR="00347D2F" w:rsidRPr="00845E1B">
              <w:rPr>
                <w:rFonts w:ascii="Times New Roman" w:hAnsi="Times New Roman" w:cs="Times New Roman"/>
                <w:sz w:val="28"/>
                <w:szCs w:val="28"/>
              </w:rPr>
              <w:t>cuối năm</w:t>
            </w:r>
          </w:p>
        </w:tc>
        <w:tc>
          <w:tcPr>
            <w:tcW w:w="1980" w:type="dxa"/>
            <w:vAlign w:val="center"/>
          </w:tcPr>
          <w:p w:rsidR="00D50914" w:rsidRPr="00845E1B" w:rsidRDefault="00D50914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D50914" w:rsidRPr="00845E1B" w:rsidRDefault="00347D2F" w:rsidP="00347D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iểm tra sau khi quay trở lại học</w:t>
            </w:r>
          </w:p>
        </w:tc>
      </w:tr>
      <w:tr w:rsidR="00B741FA" w:rsidRPr="00845E1B" w:rsidTr="00043B00">
        <w:tc>
          <w:tcPr>
            <w:tcW w:w="10278" w:type="dxa"/>
            <w:gridSpan w:val="5"/>
            <w:vAlign w:val="center"/>
          </w:tcPr>
          <w:p w:rsidR="00B741FA" w:rsidRPr="00845E1B" w:rsidRDefault="00B741FA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</w:p>
        </w:tc>
      </w:tr>
      <w:tr w:rsidR="001D3702" w:rsidRPr="00845E1B" w:rsidTr="00B741FA">
        <w:tc>
          <w:tcPr>
            <w:tcW w:w="10278" w:type="dxa"/>
            <w:gridSpan w:val="5"/>
            <w:vAlign w:val="center"/>
          </w:tcPr>
          <w:p w:rsidR="001D3702" w:rsidRPr="00845E1B" w:rsidRDefault="001D3702" w:rsidP="00347D2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</w:rPr>
              <w:t>HÌNH HỌC</w:t>
            </w:r>
          </w:p>
        </w:tc>
      </w:tr>
      <w:tr w:rsidR="00B741FA" w:rsidRPr="00845E1B" w:rsidTr="00B741FA">
        <w:tc>
          <w:tcPr>
            <w:tcW w:w="855" w:type="dxa"/>
            <w:vAlign w:val="center"/>
          </w:tcPr>
          <w:p w:rsidR="00B741FA" w:rsidRPr="00845E1B" w:rsidRDefault="00B741FA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783" w:type="dxa"/>
            <w:vAlign w:val="center"/>
          </w:tcPr>
          <w:p w:rsidR="00B741FA" w:rsidRPr="00845E1B" w:rsidRDefault="00B741FA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83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4410" w:type="dxa"/>
            <w:vMerge w:val="restart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§3. Góc nội tiếp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Định lí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ông yêu cầu học sinh chứng minh.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4410" w:type="dxa"/>
            <w:vMerge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17; 22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271" w:lineRule="exac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23; 24; 25; 26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83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4410" w:type="dxa"/>
            <w:vMerge w:val="restart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 </w:t>
            </w: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§4 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Góc tạo bởi tia tiếp tuyến và dây cung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?2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đọc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10" w:type="dxa"/>
            <w:vMerge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Định lí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ông yêu cầu học sinh chứng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10" w:type="dxa"/>
            <w:vMerge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30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32; 35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Góc có đỉnh ở bên trong đường tròn, góc có đỉnh ở bên ngoài đường tròn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?1; ?2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đọc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4410" w:type="dxa"/>
            <w:vMerge w:val="restart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</w:t>
            </w:r>
          </w:p>
          <w:p w:rsidR="00B741FA" w:rsidRPr="00845E1B" w:rsidRDefault="00B741FA" w:rsidP="008620A8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§6. Cung chứa góc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41; 42; 43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10" w:type="dxa"/>
            <w:vMerge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đọc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7. Tứ giác nội tiếp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Định lí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ông yêu cầu học sinh chứng minh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58; 59; 60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8. Đường tròn ngoại tiếp, đường tròn nội tiếp   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§9. Độ dài đường tròn, cung tròn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Mục 1. Công thức tính độ dài đường tròn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71; 72; 74; 75; 76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§10. Diện tích hình tròn, hình quạt;  Luyện tập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Cả 2 bài; Mục 1: Công thức tính diện tích hình tròn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Tích hợp làm 1 bài. Tự học có hướng dẫn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af-ZA"/>
              </w:rPr>
              <w:t>Ôn tập chương III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 (với sự trợ giúp của MT cầm tay</w:t>
            </w:r>
          </w:p>
        </w:tc>
        <w:tc>
          <w:tcPr>
            <w:tcW w:w="1980" w:type="dxa"/>
            <w:vAlign w:val="bottom"/>
          </w:tcPr>
          <w:p w:rsidR="00B741FA" w:rsidRPr="00845E1B" w:rsidRDefault="00B741FA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92; 93; 94; 98; 99</w:t>
            </w:r>
          </w:p>
        </w:tc>
        <w:tc>
          <w:tcPr>
            <w:tcW w:w="2250" w:type="dxa"/>
            <w:vAlign w:val="bottom"/>
          </w:tcPr>
          <w:p w:rsidR="00B741FA" w:rsidRPr="00845E1B" w:rsidRDefault="00B741FA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Cs/>
                <w:sz w:val="28"/>
                <w:szCs w:val="28"/>
                <w:lang w:val="af-ZA"/>
              </w:rPr>
              <w:t>Kiểm tra chương III ( 45 phút)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iểm tra sau khi quay trở lại học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83" w:type="dxa"/>
            <w:vMerge w:val="restart"/>
            <w:vAlign w:val="center"/>
          </w:tcPr>
          <w:p w:rsidR="00B741FA" w:rsidRPr="00845E1B" w:rsidRDefault="00B741FA" w:rsidP="0067104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hương </w:t>
            </w:r>
            <w:proofErr w:type="gramStart"/>
            <w:r w:rsidRPr="00845E1B">
              <w:rPr>
                <w:rFonts w:ascii="Times New Roman" w:hAnsi="Times New Roman" w:cs="Times New Roman"/>
                <w:b/>
                <w:sz w:val="28"/>
                <w:szCs w:val="28"/>
              </w:rPr>
              <w:t>IV</w:t>
            </w: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 xml:space="preserve">  §</w:t>
            </w:r>
            <w:proofErr w:type="gramEnd"/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1</w:t>
            </w:r>
            <w:r w:rsidRPr="00845E1B">
              <w:rPr>
                <w:rFonts w:ascii="Times New Roman" w:hAnsi="Times New Roman" w:cs="Times New Roman"/>
                <w:spacing w:val="-6"/>
                <w:sz w:val="28"/>
                <w:szCs w:val="28"/>
                <w:lang w:val="af-ZA"/>
              </w:rPr>
              <w:t xml:space="preserve">.  Hình trụ. Diện tích xung quanh và thể tích hình trụ. 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ả 2 bài. </w:t>
            </w:r>
          </w:p>
          <w:p w:rsidR="00B741FA" w:rsidRPr="00845E1B" w:rsidRDefault="00B741FA" w:rsidP="00671045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Mục 2: Cắt hình trụ bởi một mặt phẳng, ?3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ích hợp làm 1 bài </w:t>
            </w:r>
          </w:p>
          <w:p w:rsidR="00B741FA" w:rsidRPr="00845E1B" w:rsidRDefault="00B741FA" w:rsidP="00671045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ông dạy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10" w:type="dxa"/>
            <w:vAlign w:val="bottom"/>
          </w:tcPr>
          <w:p w:rsidR="00B741FA" w:rsidRPr="00845E1B" w:rsidRDefault="00B741FA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1980" w:type="dxa"/>
            <w:vAlign w:val="bottom"/>
          </w:tcPr>
          <w:p w:rsidR="00B741FA" w:rsidRPr="00845E1B" w:rsidRDefault="00B741FA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ài tập 8; 9; 10; 11; 12; 13; </w:t>
            </w: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4</w:t>
            </w:r>
          </w:p>
        </w:tc>
        <w:tc>
          <w:tcPr>
            <w:tcW w:w="2250" w:type="dxa"/>
            <w:vAlign w:val="bottom"/>
          </w:tcPr>
          <w:p w:rsidR="00B741FA" w:rsidRPr="00845E1B" w:rsidRDefault="00B741FA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 w:val="restart"/>
            <w:vAlign w:val="center"/>
          </w:tcPr>
          <w:p w:rsidR="00B741FA" w:rsidRPr="00845E1B" w:rsidRDefault="00B741FA" w:rsidP="00845E1B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4410" w:type="dxa"/>
            <w:vMerge w:val="restart"/>
            <w:vAlign w:val="center"/>
          </w:tcPr>
          <w:p w:rsidR="00B741FA" w:rsidRPr="00845E1B" w:rsidRDefault="00B741FA" w:rsidP="00845E1B">
            <w:pPr>
              <w:widowControl w:val="0"/>
              <w:rPr>
                <w:rFonts w:ascii="Times New Roman" w:hAnsi="Times New Roman" w:cs="Times New Roman"/>
                <w:sz w:val="28"/>
                <w:szCs w:val="28"/>
                <w:lang w:val="af-ZA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845E1B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 xml:space="preserve">2. Hình nón, hình nón cụt.  Diện tích xung quanh và thể tích của hình nón 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45E1B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/>
                <w:sz w:val="28"/>
                <w:szCs w:val="28"/>
              </w:rPr>
              <w:t xml:space="preserve">Mục 4. Hình nón </w:t>
            </w:r>
            <w:proofErr w:type="gramStart"/>
            <w:r w:rsidRPr="00845E1B">
              <w:rPr>
                <w:rFonts w:ascii="Times New Roman" w:eastAsia="Times New Roman" w:hAnsi="Times New Roman"/>
                <w:sz w:val="28"/>
                <w:szCs w:val="28"/>
              </w:rPr>
              <w:t>cụt ;</w:t>
            </w:r>
            <w:proofErr w:type="gramEnd"/>
            <w:r w:rsidRPr="00845E1B">
              <w:rPr>
                <w:rFonts w:ascii="Times New Roman" w:eastAsia="Times New Roman" w:hAnsi="Times New Roman"/>
                <w:sz w:val="28"/>
                <w:szCs w:val="28"/>
              </w:rPr>
              <w:t xml:space="preserve"> Mục 5. Diện tích xung quanh và thể tích hình nón cụt</w:t>
            </w:r>
          </w:p>
        </w:tc>
        <w:tc>
          <w:tcPr>
            <w:tcW w:w="2250" w:type="dxa"/>
            <w:vAlign w:val="center"/>
          </w:tcPr>
          <w:p w:rsidR="00B741FA" w:rsidRPr="00845E1B" w:rsidRDefault="00B741FA" w:rsidP="00845E1B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eastAsia="Times New Roman" w:hAnsi="Times New Roman" w:cs="Times New Roman"/>
                <w:sz w:val="28"/>
                <w:szCs w:val="28"/>
              </w:rPr>
              <w:t>Không dạy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10" w:type="dxa"/>
            <w:vMerge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  <w:vAlign w:val="bottom"/>
          </w:tcPr>
          <w:p w:rsidR="00B741FA" w:rsidRDefault="00B741FA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Bài tập 22</w:t>
            </w:r>
          </w:p>
        </w:tc>
        <w:tc>
          <w:tcPr>
            <w:tcW w:w="2250" w:type="dxa"/>
            <w:vAlign w:val="bottom"/>
          </w:tcPr>
          <w:p w:rsidR="00B741FA" w:rsidRDefault="00B741FA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1D370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83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1D3702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43757">
              <w:rPr>
                <w:sz w:val="26"/>
                <w:szCs w:val="26"/>
              </w:rPr>
              <w:t>§</w:t>
            </w:r>
            <w:r w:rsidRPr="00743757">
              <w:rPr>
                <w:sz w:val="26"/>
                <w:szCs w:val="26"/>
                <w:lang w:val="af-ZA"/>
              </w:rPr>
              <w:t xml:space="preserve">3.  </w:t>
            </w:r>
            <w:r w:rsidRPr="00743757">
              <w:rPr>
                <w:sz w:val="26"/>
                <w:szCs w:val="26"/>
              </w:rPr>
              <w:t>Hình cầu, diện tích mặt cầu và thể tích hình cầu</w:t>
            </w:r>
          </w:p>
        </w:tc>
        <w:tc>
          <w:tcPr>
            <w:tcW w:w="1980" w:type="dxa"/>
            <w:vAlign w:val="center"/>
          </w:tcPr>
          <w:p w:rsidR="00B741FA" w:rsidRDefault="00B741FA" w:rsidP="001D3702">
            <w:pPr>
              <w:spacing w:line="0" w:lineRule="atLeast"/>
              <w:ind w:left="8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Bài tập 32; 34</w:t>
            </w:r>
          </w:p>
        </w:tc>
        <w:tc>
          <w:tcPr>
            <w:tcW w:w="2250" w:type="dxa"/>
            <w:vAlign w:val="center"/>
          </w:tcPr>
          <w:p w:rsidR="00B741FA" w:rsidRDefault="00B741FA" w:rsidP="001D3702">
            <w:pPr>
              <w:spacing w:line="0" w:lineRule="atLeast"/>
              <w:ind w:left="10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10" w:type="dxa"/>
            <w:vAlign w:val="center"/>
          </w:tcPr>
          <w:p w:rsidR="00B741FA" w:rsidRDefault="00B741FA" w:rsidP="001D3702">
            <w:pPr>
              <w:spacing w:line="0" w:lineRule="atLeast"/>
              <w:ind w:left="10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Luyện tập</w:t>
            </w:r>
          </w:p>
        </w:tc>
        <w:tc>
          <w:tcPr>
            <w:tcW w:w="1980" w:type="dxa"/>
            <w:vAlign w:val="center"/>
          </w:tcPr>
          <w:p w:rsidR="00B741FA" w:rsidRDefault="00B741FA" w:rsidP="001D3702">
            <w:pPr>
              <w:spacing w:line="0" w:lineRule="atLeast"/>
              <w:ind w:left="8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Bài tập 36; 37</w:t>
            </w:r>
          </w:p>
        </w:tc>
        <w:tc>
          <w:tcPr>
            <w:tcW w:w="2250" w:type="dxa"/>
            <w:vAlign w:val="center"/>
          </w:tcPr>
          <w:p w:rsidR="00B741FA" w:rsidRDefault="00B741FA" w:rsidP="001D3702">
            <w:pPr>
              <w:spacing w:line="0" w:lineRule="atLeast"/>
              <w:ind w:left="10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1D370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Pr="00845E1B" w:rsidRDefault="00B741FA" w:rsidP="001D3702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4410" w:type="dxa"/>
            <w:vAlign w:val="center"/>
          </w:tcPr>
          <w:p w:rsidR="00B741FA" w:rsidRDefault="00B741FA" w:rsidP="001D3702">
            <w:pPr>
              <w:spacing w:line="0" w:lineRule="atLeast"/>
              <w:ind w:left="10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Ôn tập chương 4</w:t>
            </w:r>
          </w:p>
        </w:tc>
        <w:tc>
          <w:tcPr>
            <w:tcW w:w="1980" w:type="dxa"/>
            <w:vAlign w:val="center"/>
          </w:tcPr>
          <w:p w:rsidR="00B741FA" w:rsidRDefault="00B741FA" w:rsidP="001D3702">
            <w:pPr>
              <w:spacing w:line="0" w:lineRule="atLeast"/>
              <w:ind w:left="8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Bài tập 41; 42; 44; 45</w:t>
            </w:r>
          </w:p>
        </w:tc>
        <w:tc>
          <w:tcPr>
            <w:tcW w:w="2250" w:type="dxa"/>
            <w:vAlign w:val="center"/>
          </w:tcPr>
          <w:p w:rsidR="00B741FA" w:rsidRDefault="00B741FA" w:rsidP="001D3702">
            <w:pPr>
              <w:spacing w:line="0" w:lineRule="atLeast"/>
              <w:ind w:left="100"/>
              <w:rPr>
                <w:rFonts w:ascii="Times New Roman" w:eastAsia="Times New Roman" w:hAnsi="Times New Roman"/>
                <w:sz w:val="26"/>
              </w:rPr>
            </w:pPr>
            <w:r>
              <w:rPr>
                <w:rFonts w:ascii="Times New Roman" w:eastAsia="Times New Roman" w:hAnsi="Times New Roman"/>
                <w:sz w:val="26"/>
              </w:rPr>
              <w:t>Khuyến khích học sinh tự làm</w:t>
            </w: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83" w:type="dxa"/>
            <w:vAlign w:val="center"/>
          </w:tcPr>
          <w:p w:rsidR="00B741FA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43757">
              <w:rPr>
                <w:bCs/>
                <w:i/>
                <w:iCs/>
                <w:sz w:val="26"/>
                <w:szCs w:val="26"/>
                <w:lang w:val="af-ZA"/>
              </w:rPr>
              <w:t>Ôn tập chương IV( tiếp)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B741FA" w:rsidRPr="00845E1B" w:rsidTr="00B741FA"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Align w:val="center"/>
          </w:tcPr>
          <w:p w:rsidR="00B741FA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43757">
              <w:rPr>
                <w:bCs/>
                <w:i/>
                <w:iCs/>
                <w:sz w:val="26"/>
                <w:szCs w:val="26"/>
                <w:lang w:val="af-ZA"/>
              </w:rPr>
              <w:t xml:space="preserve">Ôn tập cuối năm  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B741FA" w:rsidRPr="00845E1B" w:rsidTr="00B741FA">
        <w:tc>
          <w:tcPr>
            <w:tcW w:w="855" w:type="dxa"/>
            <w:vMerge w:val="restart"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83" w:type="dxa"/>
            <w:vAlign w:val="center"/>
          </w:tcPr>
          <w:p w:rsidR="00B741FA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441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43757">
              <w:rPr>
                <w:bCs/>
                <w:i/>
                <w:iCs/>
                <w:sz w:val="26"/>
                <w:szCs w:val="26"/>
                <w:lang w:val="af-ZA"/>
              </w:rPr>
              <w:t xml:space="preserve">Ôn tập cuối năm  </w:t>
            </w:r>
          </w:p>
        </w:tc>
        <w:tc>
          <w:tcPr>
            <w:tcW w:w="198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Align w:val="center"/>
          </w:tcPr>
          <w:p w:rsidR="00B741FA" w:rsidRPr="00845E1B" w:rsidRDefault="00B741FA" w:rsidP="008620A8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B741FA" w:rsidRPr="00845E1B" w:rsidTr="00B741FA">
        <w:trPr>
          <w:trHeight w:val="507"/>
        </w:trPr>
        <w:tc>
          <w:tcPr>
            <w:tcW w:w="855" w:type="dxa"/>
            <w:vMerge/>
            <w:vAlign w:val="center"/>
          </w:tcPr>
          <w:p w:rsidR="00B741FA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 w:val="restart"/>
            <w:vAlign w:val="center"/>
          </w:tcPr>
          <w:p w:rsidR="00B741FA" w:rsidRPr="00845E1B" w:rsidRDefault="00B741FA" w:rsidP="00043B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4410" w:type="dxa"/>
            <w:vMerge w:val="restart"/>
            <w:vAlign w:val="center"/>
          </w:tcPr>
          <w:p w:rsidR="00B741FA" w:rsidRPr="00845E1B" w:rsidRDefault="00B741FA" w:rsidP="00043B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iểm tra cuối năm</w:t>
            </w:r>
          </w:p>
        </w:tc>
        <w:tc>
          <w:tcPr>
            <w:tcW w:w="1980" w:type="dxa"/>
            <w:vMerge w:val="restart"/>
            <w:vAlign w:val="center"/>
          </w:tcPr>
          <w:p w:rsidR="00B741FA" w:rsidRPr="00845E1B" w:rsidRDefault="00B741FA" w:rsidP="00043B0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Merge w:val="restart"/>
            <w:vAlign w:val="center"/>
          </w:tcPr>
          <w:p w:rsidR="00B741FA" w:rsidRPr="00845E1B" w:rsidRDefault="00B741FA" w:rsidP="00043B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5E1B">
              <w:rPr>
                <w:rFonts w:ascii="Times New Roman" w:hAnsi="Times New Roman" w:cs="Times New Roman"/>
                <w:sz w:val="28"/>
                <w:szCs w:val="28"/>
              </w:rPr>
              <w:t>Kiểm tra sau khi quay trở lại học</w:t>
            </w:r>
          </w:p>
        </w:tc>
      </w:tr>
      <w:tr w:rsidR="00B741FA" w:rsidRPr="00845E1B" w:rsidTr="00B741FA">
        <w:trPr>
          <w:trHeight w:val="507"/>
        </w:trPr>
        <w:tc>
          <w:tcPr>
            <w:tcW w:w="855" w:type="dxa"/>
            <w:vMerge/>
            <w:vAlign w:val="center"/>
          </w:tcPr>
          <w:p w:rsidR="00B741FA" w:rsidRPr="00845E1B" w:rsidRDefault="00B741FA" w:rsidP="008620A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83" w:type="dxa"/>
            <w:vMerge/>
            <w:vAlign w:val="center"/>
          </w:tcPr>
          <w:p w:rsidR="00B741FA" w:rsidRPr="00845E1B" w:rsidRDefault="00B741FA" w:rsidP="00043B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10" w:type="dxa"/>
            <w:vMerge/>
            <w:vAlign w:val="center"/>
          </w:tcPr>
          <w:p w:rsidR="00B741FA" w:rsidRPr="00845E1B" w:rsidRDefault="00B741FA" w:rsidP="00043B0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0" w:type="dxa"/>
            <w:vMerge/>
            <w:vAlign w:val="center"/>
          </w:tcPr>
          <w:p w:rsidR="00B741FA" w:rsidRPr="00845E1B" w:rsidRDefault="00B741FA" w:rsidP="00043B0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50" w:type="dxa"/>
            <w:vMerge/>
            <w:vAlign w:val="center"/>
          </w:tcPr>
          <w:p w:rsidR="00B741FA" w:rsidRPr="00845E1B" w:rsidRDefault="00B741FA" w:rsidP="00043B0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47D2F" w:rsidRDefault="00347D2F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10733" w:type="dxa"/>
        <w:tblLook w:val="04A0" w:firstRow="1" w:lastRow="0" w:firstColumn="1" w:lastColumn="0" w:noHBand="0" w:noVBand="1"/>
      </w:tblPr>
      <w:tblGrid>
        <w:gridCol w:w="3200"/>
        <w:gridCol w:w="1599"/>
        <w:gridCol w:w="1601"/>
        <w:gridCol w:w="3176"/>
        <w:gridCol w:w="1157"/>
      </w:tblGrid>
      <w:tr w:rsidR="00B741FA" w:rsidRPr="00CD3C7D" w:rsidTr="00043B00">
        <w:trPr>
          <w:gridAfter w:val="1"/>
          <w:wAfter w:w="1157" w:type="dxa"/>
        </w:trPr>
        <w:tc>
          <w:tcPr>
            <w:tcW w:w="3200" w:type="dxa"/>
            <w:shd w:val="clear" w:color="auto" w:fill="auto"/>
          </w:tcPr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BGD Duyệt</w:t>
            </w: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Phương Thảo</w:t>
            </w:r>
          </w:p>
        </w:tc>
        <w:tc>
          <w:tcPr>
            <w:tcW w:w="3200" w:type="dxa"/>
            <w:gridSpan w:val="2"/>
            <w:shd w:val="clear" w:color="auto" w:fill="auto"/>
          </w:tcPr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CCM Duyệt</w:t>
            </w: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Thị Phương Mai</w:t>
            </w:r>
          </w:p>
        </w:tc>
        <w:tc>
          <w:tcPr>
            <w:tcW w:w="3176" w:type="dxa"/>
            <w:shd w:val="clear" w:color="auto" w:fill="auto"/>
          </w:tcPr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Người xây dựng</w:t>
            </w: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B741FA" w:rsidRPr="00CD3C7D" w:rsidRDefault="00B741FA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Phạm Duy Hùng</w:t>
            </w:r>
          </w:p>
        </w:tc>
      </w:tr>
      <w:tr w:rsidR="00043B00" w:rsidRPr="00CD3C7D" w:rsidTr="00043B00">
        <w:trPr>
          <w:gridAfter w:val="1"/>
          <w:wAfter w:w="1157" w:type="dxa"/>
        </w:trPr>
        <w:tc>
          <w:tcPr>
            <w:tcW w:w="3200" w:type="dxa"/>
            <w:shd w:val="clear" w:color="auto" w:fill="auto"/>
          </w:tcPr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CD3C7D" w:rsidRDefault="00043B00" w:rsidP="00043B00">
            <w:pPr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200" w:type="dxa"/>
            <w:gridSpan w:val="2"/>
            <w:shd w:val="clear" w:color="auto" w:fill="auto"/>
          </w:tcPr>
          <w:p w:rsidR="00043B00" w:rsidRPr="00CD3C7D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176" w:type="dxa"/>
            <w:shd w:val="clear" w:color="auto" w:fill="auto"/>
          </w:tcPr>
          <w:p w:rsidR="00043B00" w:rsidRPr="00CD3C7D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</w:tc>
      </w:tr>
      <w:tr w:rsidR="00043B00" w:rsidRPr="00421138" w:rsidTr="00043B00">
        <w:tblPrEx>
          <w:jc w:val="center"/>
        </w:tblPrEx>
        <w:trPr>
          <w:trHeight w:val="1994"/>
          <w:jc w:val="center"/>
        </w:trPr>
        <w:tc>
          <w:tcPr>
            <w:tcW w:w="4799" w:type="dxa"/>
            <w:gridSpan w:val="2"/>
            <w:shd w:val="clear" w:color="auto" w:fill="auto"/>
          </w:tcPr>
          <w:p w:rsidR="00043B00" w:rsidRPr="00421138" w:rsidRDefault="00043B00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lastRenderedPageBreak/>
              <w:t>UBND HUYỆN GIA LÂM</w:t>
            </w:r>
          </w:p>
          <w:p w:rsidR="00043B00" w:rsidRPr="00421138" w:rsidRDefault="00043B00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TRƯỜNG THCS DƯƠNG QUANG</w:t>
            </w:r>
          </w:p>
        </w:tc>
        <w:tc>
          <w:tcPr>
            <w:tcW w:w="5934" w:type="dxa"/>
            <w:gridSpan w:val="3"/>
            <w:shd w:val="clear" w:color="auto" w:fill="auto"/>
          </w:tcPr>
          <w:p w:rsidR="00043B00" w:rsidRPr="00421138" w:rsidRDefault="00043B00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KẾ HOẠCH DẠY HỌC HỌC KỲ II</w:t>
            </w:r>
          </w:p>
          <w:p w:rsidR="00043B00" w:rsidRPr="00421138" w:rsidRDefault="00043B00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MÔN: 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OÁN 8</w:t>
            </w:r>
          </w:p>
          <w:p w:rsidR="00043B00" w:rsidRPr="00421138" w:rsidRDefault="00043B00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NĂM HỌC: 2019 - 2020</w:t>
            </w:r>
          </w:p>
          <w:p w:rsidR="00043B00" w:rsidRPr="00043B00" w:rsidRDefault="00043B00" w:rsidP="00043B0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Thời gian: từ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 xml:space="preserve">9/3 </w:t>
            </w: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 đế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n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 xml:space="preserve"> hết HK II</w:t>
            </w:r>
          </w:p>
        </w:tc>
      </w:tr>
    </w:tbl>
    <w:tbl>
      <w:tblPr>
        <w:tblStyle w:val="TableGrid"/>
        <w:tblW w:w="10281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3193"/>
        <w:gridCol w:w="2552"/>
        <w:gridCol w:w="2693"/>
      </w:tblGrid>
      <w:tr w:rsidR="00043B00" w:rsidRPr="00421138" w:rsidTr="00043B00">
        <w:tc>
          <w:tcPr>
            <w:tcW w:w="10281" w:type="dxa"/>
            <w:gridSpan w:val="5"/>
            <w:vAlign w:val="center"/>
          </w:tcPr>
          <w:p w:rsidR="00043B00" w:rsidRPr="001C5E04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ẠI SỐ</w:t>
            </w:r>
          </w:p>
        </w:tc>
      </w:tr>
      <w:tr w:rsidR="00043B00" w:rsidRPr="00421138" w:rsidTr="00043B00">
        <w:tc>
          <w:tcPr>
            <w:tcW w:w="9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3193" w:type="dxa"/>
            <w:vMerge w:val="restart"/>
            <w:vAlign w:val="center"/>
          </w:tcPr>
          <w:p w:rsidR="00043B00" w:rsidRPr="00421138" w:rsidRDefault="00043B00" w:rsidP="00043B00">
            <w:pPr>
              <w:spacing w:line="0" w:lineRule="atLeast"/>
              <w:ind w:left="12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§6. Giải bài toán bằng cách lập phương trình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?3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vAlign w:val="center"/>
          </w:tcPr>
          <w:p w:rsidR="00043B00" w:rsidRPr="00421138" w:rsidRDefault="00043B00" w:rsidP="00043B00">
            <w:pPr>
              <w:spacing w:line="0" w:lineRule="atLeast"/>
              <w:ind w:left="12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36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2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§7. Giải bài toán bằng cách lập phương trình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?1; ?2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43B00" w:rsidRPr="00421138" w:rsidTr="00043B00">
        <w:tc>
          <w:tcPr>
            <w:tcW w:w="993" w:type="dxa"/>
            <w:vMerge w:val="restart"/>
            <w:tcBorders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43; 49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§6; §7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Cả 3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Ôn tập chương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53; 54; 56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Kiểm tra chương III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</w:rPr>
              <w:t>Chương IV</w:t>
            </w: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 xml:space="preserve"> §</w:t>
            </w:r>
            <w:r w:rsidRPr="00421138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1. Liên hệ giữa thứ tự và phép cộng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§2. Liên hệ giữa thứ tự và phép nhân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 w:rsidRPr="00421138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3. Bất phương trình một ẩn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3193" w:type="dxa"/>
            <w:vMerge w:val="restart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§4. Bất phương trình bậc nhất một ẩn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Mục 4. Giải bất phương trình đưa được về dạng ax+b&lt;0; ax+b&gt;0; ax+b</w:t>
            </w:r>
            <w:r w:rsidRPr="00421138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5pt;height:14.25pt" o:ole="">
                  <v:imagedata r:id="rId5" o:title=""/>
                </v:shape>
                <o:OLEObject Type="Embed" ProgID="Equation.DSMT4" ShapeID="_x0000_i1025" DrawAspect="Content" ObjectID="_1648566867" r:id="rId6"/>
              </w:object>
            </w: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; ax+b</w:t>
            </w:r>
            <w:r w:rsidRPr="00421138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79">
                <v:shape id="_x0000_i1026" type="#_x0000_t75" style="width:11.85pt;height:14.25pt" o:ole="">
                  <v:imagedata r:id="rId7" o:title=""/>
                </v:shape>
                <o:OLEObject Type="Embed" ProgID="Equation.DSMT4" ShapeID="_x0000_i1026" DrawAspect="Content" ObjectID="_1648566868" r:id="rId8"/>
              </w:object>
            </w: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21; 27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af-ZA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Bài tập 28; 32; 33; 34.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af-ZA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§5</w:t>
            </w:r>
            <w:r w:rsidRPr="00421138">
              <w:rPr>
                <w:rFonts w:ascii="Times New Roman" w:hAnsi="Times New Roman" w:cs="Times New Roman"/>
                <w:sz w:val="28"/>
                <w:szCs w:val="28"/>
                <w:lang w:val="af-ZA"/>
              </w:rPr>
              <w:t>. Phương trình chứa dấu giá trị tuyệt đối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af-ZA"/>
              </w:rPr>
            </w:pPr>
            <w:r w:rsidRPr="00421138">
              <w:rPr>
                <w:rFonts w:ascii="Times New Roman" w:hAnsi="Times New Roman" w:cs="Times New Roman"/>
                <w:bCs/>
                <w:iCs/>
                <w:sz w:val="28"/>
                <w:szCs w:val="28"/>
                <w:lang w:val="af-ZA"/>
              </w:rPr>
              <w:t>Ôn tập chương IV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af-ZA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63,64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af-ZA"/>
              </w:rPr>
            </w:pPr>
            <w:r w:rsidRPr="00421138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af-ZA"/>
              </w:rPr>
              <w:t xml:space="preserve">Kiểm tra cuối năm  </w:t>
            </w:r>
            <w:r w:rsidRPr="00421138">
              <w:rPr>
                <w:rFonts w:ascii="Times New Roman" w:hAnsi="Times New Roman" w:cs="Times New Roman"/>
                <w:bCs/>
                <w:i/>
                <w:sz w:val="28"/>
                <w:szCs w:val="28"/>
                <w:lang w:val="af-ZA"/>
              </w:rPr>
              <w:t>(cả đại số và hình học)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10281" w:type="dxa"/>
            <w:gridSpan w:val="5"/>
            <w:vAlign w:val="center"/>
          </w:tcPr>
          <w:p w:rsidR="00043B00" w:rsidRPr="001C5E04" w:rsidRDefault="00043B00" w:rsidP="000306D0">
            <w:pPr>
              <w:spacing w:line="0" w:lineRule="atLeast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C5E04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HÌNH HỌC</w:t>
            </w:r>
          </w:p>
        </w:tc>
      </w:tr>
      <w:tr w:rsidR="00043B00" w:rsidRPr="00421138" w:rsidTr="00043B00">
        <w:tc>
          <w:tcPr>
            <w:tcW w:w="9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4211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3193" w:type="dxa"/>
            <w:vMerge w:val="restart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4. Khái niệm hai tam giác đồng dạng.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Định lí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ông yêu cầu học sinh chứng minh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25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290" w:lineRule="exac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Luyện tập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4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5 Trường hợp đồng dạng thứ nhất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Định lí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ông yêu cầu học sinh chứng minh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3193" w:type="dxa"/>
            <w:vMerge w:val="restart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6. Trường hợp đồng dạng thứ hai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Định lí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ông yêu cầu học sinh chứng minh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34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7. Trường hợp đồng dạng thứ ba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Định lí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ông yêu cầu học sinh chứng minh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41; 42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5; §6; §7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Cả 4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8. Các trường hợp đồng dạng của tam giác vuông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Định lí 1; Định lí 2; Định lí 3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ông yêu cầu học sinh chứng minh.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51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8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§9. Ứng dụng thực tế của </w:t>
            </w: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tam giác đồng dạng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§9.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Tự học có hướng </w:t>
            </w: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dẫn</w:t>
            </w:r>
          </w:p>
        </w:tc>
      </w:tr>
      <w:tr w:rsidR="00043B00" w:rsidRPr="00421138" w:rsidTr="00043B00">
        <w:tc>
          <w:tcPr>
            <w:tcW w:w="993" w:type="dxa"/>
            <w:vMerge/>
            <w:tcBorders>
              <w:bottom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3193" w:type="dxa"/>
            <w:tcBorders>
              <w:bottom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Ôn tập chương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59; 61.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043B00" w:rsidRPr="00421138" w:rsidRDefault="00043B00" w:rsidP="00043B00">
            <w:pPr>
              <w:rPr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3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iểm tra chương III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693" w:type="dxa"/>
            <w:tcBorders>
              <w:lef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043B00" w:rsidRPr="00421138" w:rsidTr="00043B00"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3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1</w:t>
            </w:r>
            <w:proofErr w:type="gramStart"/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,2</w:t>
            </w:r>
            <w:proofErr w:type="gramEnd"/>
            <w:r w:rsidRPr="00421138">
              <w:rPr>
                <w:rFonts w:ascii="Times New Roman" w:eastAsia="Times New Roman" w:hAnsi="Times New Roman"/>
                <w:b/>
                <w:sz w:val="28"/>
                <w:szCs w:val="28"/>
              </w:rPr>
              <w:t>.</w:t>
            </w: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 Hình hộp chữ nhật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Mục 2: Đường thẳng song song với mặt phẳng. Hai mặt phẳng song song.</w:t>
            </w:r>
          </w:p>
        </w:tc>
        <w:tc>
          <w:tcPr>
            <w:tcW w:w="2693" w:type="dxa"/>
            <w:tcBorders>
              <w:lef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ông yêu cầu học sinh giải thích vì sao đường thẳng song song với mặt phẳng và hai mặt phẳng song song với nhau</w:t>
            </w:r>
          </w:p>
        </w:tc>
      </w:tr>
      <w:tr w:rsidR="00043B00" w:rsidRPr="00421138" w:rsidTr="00043B00">
        <w:tc>
          <w:tcPr>
            <w:tcW w:w="993" w:type="dxa"/>
            <w:vMerge/>
            <w:tcBorders>
              <w:top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tcBorders>
              <w:top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8, 10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3193" w:type="dxa"/>
            <w:vMerge w:val="restart"/>
            <w:tcBorders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§3.Thể  tích của  hình  hộp  chữ nhật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Mục 1. Đường thẳng vuông góc với </w:t>
            </w:r>
            <w:proofErr w:type="gramStart"/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mặt  phẳng</w:t>
            </w:r>
            <w:proofErr w:type="gramEnd"/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.  Hai  mặt  phẳng  vuông góc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ông yêu cầu học sinh giải thích vì sao đường thẳng vuông góc với mặt phẳng, hai mặt phẳng vuông góc với nhau.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tcBorders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11, 1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18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1. Hình hộp chữ nhật; §2; §3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Cả 4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5. Diện tích xung quanh của hình lăng trụ đứng.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26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32; 35.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4. Hình lăng trụ đứng; §5; §6. Thể tích của hình lăng trụ đứng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Cả 4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58</w:t>
            </w:r>
          </w:p>
        </w:tc>
        <w:tc>
          <w:tcPr>
            <w:tcW w:w="3193" w:type="dxa"/>
            <w:vMerge w:val="restart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7. Hình chóp đều và hình chóp cụt đều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Mục 3. Hình chóp cụt đều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đọc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39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3193" w:type="dxa"/>
            <w:vMerge w:val="restart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8. Diện tích xung quanh của hình chóp đều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Mục 2. Ví dụ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đọc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42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3193" w:type="dxa"/>
            <w:vMerge w:val="restart"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9. Thể tích của hình chóp đều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b/>
                <w:sz w:val="28"/>
                <w:szCs w:val="28"/>
              </w:rPr>
              <w:t xml:space="preserve">? </w:t>
            </w:r>
            <w:proofErr w:type="gramStart"/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trong</w:t>
            </w:r>
            <w:proofErr w:type="gramEnd"/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 mục 2. Ví dụ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đọc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Merge/>
            <w:vAlign w:val="center"/>
          </w:tcPr>
          <w:p w:rsidR="00043B00" w:rsidRPr="00421138" w:rsidRDefault="00043B00" w:rsidP="00043B00">
            <w:pPr>
              <w:spacing w:line="0" w:lineRule="atLeast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45; 46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§7</w:t>
            </w:r>
            <w:r w:rsidRPr="00421138">
              <w:rPr>
                <w:rFonts w:ascii="Times New Roman" w:eastAsia="Times New Roman" w:hAnsi="Times New Roman"/>
                <w:b/>
                <w:sz w:val="28"/>
                <w:szCs w:val="28"/>
              </w:rPr>
              <w:t>;</w:t>
            </w: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 §8</w:t>
            </w:r>
            <w:r w:rsidRPr="00421138">
              <w:rPr>
                <w:rFonts w:ascii="Times New Roman" w:eastAsia="Times New Roman" w:hAnsi="Times New Roman"/>
                <w:b/>
                <w:sz w:val="28"/>
                <w:szCs w:val="28"/>
              </w:rPr>
              <w:t>;</w:t>
            </w: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 xml:space="preserve"> §9 và Luyện tập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Cả 4 bài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Tích hợp thành một bài</w:t>
            </w:r>
          </w:p>
        </w:tc>
      </w:tr>
      <w:tr w:rsidR="00043B00" w:rsidRPr="00421138" w:rsidTr="00043B00">
        <w:tc>
          <w:tcPr>
            <w:tcW w:w="993" w:type="dxa"/>
            <w:vMerge w:val="restart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Ôn tập chương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Bài tập 55; 57; 58</w:t>
            </w: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af-ZA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421138">
              <w:rPr>
                <w:rFonts w:ascii="Times New Roman" w:eastAsia="Times New Roman" w:hAnsi="Times New Roman"/>
                <w:sz w:val="28"/>
                <w:szCs w:val="28"/>
              </w:rPr>
              <w:t>Khuyến khích học sinh tự làm</w:t>
            </w:r>
          </w:p>
        </w:tc>
      </w:tr>
      <w:tr w:rsidR="00043B00" w:rsidRPr="00421138" w:rsidTr="00043B00">
        <w:tc>
          <w:tcPr>
            <w:tcW w:w="993" w:type="dxa"/>
            <w:vMerge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43B00" w:rsidRPr="00421138" w:rsidRDefault="00043B00" w:rsidP="00043B0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31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af-ZA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lang w:val="af-ZA"/>
              </w:rPr>
              <w:t>Trả bài kiểm tra cuối năm</w:t>
            </w:r>
          </w:p>
        </w:tc>
        <w:tc>
          <w:tcPr>
            <w:tcW w:w="2552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8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43B00" w:rsidRPr="00421138" w:rsidRDefault="00043B00" w:rsidP="00043B00">
            <w:pPr>
              <w:spacing w:line="0" w:lineRule="atLeast"/>
              <w:ind w:left="10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043B00" w:rsidRPr="00421138" w:rsidRDefault="00043B00" w:rsidP="00043B00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93"/>
        <w:gridCol w:w="3194"/>
        <w:gridCol w:w="3189"/>
      </w:tblGrid>
      <w:tr w:rsidR="00043B00" w:rsidRPr="00421138" w:rsidTr="00043B00">
        <w:trPr>
          <w:trHeight w:val="2505"/>
        </w:trPr>
        <w:tc>
          <w:tcPr>
            <w:tcW w:w="3632" w:type="dxa"/>
            <w:shd w:val="clear" w:color="auto" w:fill="auto"/>
          </w:tcPr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BGD Duyệt</w:t>
            </w: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Phương Thảo</w:t>
            </w:r>
          </w:p>
        </w:tc>
        <w:tc>
          <w:tcPr>
            <w:tcW w:w="3633" w:type="dxa"/>
            <w:shd w:val="clear" w:color="auto" w:fill="auto"/>
          </w:tcPr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CCM Duyệt</w:t>
            </w:r>
          </w:p>
          <w:p w:rsidR="00043B00" w:rsidRPr="00421138" w:rsidRDefault="00043B00" w:rsidP="00043B00">
            <w:pPr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Thị Phương Mai</w:t>
            </w:r>
          </w:p>
        </w:tc>
        <w:tc>
          <w:tcPr>
            <w:tcW w:w="3633" w:type="dxa"/>
            <w:shd w:val="clear" w:color="auto" w:fill="auto"/>
          </w:tcPr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Người xây dựng</w:t>
            </w:r>
          </w:p>
          <w:p w:rsidR="00043B00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43B00" w:rsidRPr="00421138" w:rsidRDefault="00043B00" w:rsidP="00043B00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421138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Nguyễn Kim Mai</w:t>
            </w:r>
          </w:p>
        </w:tc>
      </w:tr>
    </w:tbl>
    <w:p w:rsidR="00B741FA" w:rsidRDefault="00B741FA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p w:rsidR="000306D0" w:rsidRDefault="000306D0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10733" w:type="dxa"/>
        <w:jc w:val="center"/>
        <w:tblLook w:val="04A0" w:firstRow="1" w:lastRow="0" w:firstColumn="1" w:lastColumn="0" w:noHBand="0" w:noVBand="1"/>
      </w:tblPr>
      <w:tblGrid>
        <w:gridCol w:w="4799"/>
        <w:gridCol w:w="5934"/>
      </w:tblGrid>
      <w:tr w:rsidR="000306D0" w:rsidRPr="00CD3C7D" w:rsidTr="007171E9">
        <w:trPr>
          <w:trHeight w:val="1994"/>
          <w:jc w:val="center"/>
        </w:trPr>
        <w:tc>
          <w:tcPr>
            <w:tcW w:w="4799" w:type="dxa"/>
            <w:shd w:val="clear" w:color="auto" w:fill="auto"/>
          </w:tcPr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lastRenderedPageBreak/>
              <w:t>UBND HUYỆN GIA LÂM</w:t>
            </w:r>
          </w:p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TRƯỜNG THCS DƯƠNG QUANG</w:t>
            </w:r>
          </w:p>
        </w:tc>
        <w:tc>
          <w:tcPr>
            <w:tcW w:w="5934" w:type="dxa"/>
            <w:shd w:val="clear" w:color="auto" w:fill="auto"/>
          </w:tcPr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KẾ HOẠCH DẠY HỌC HỌC KỲ II</w:t>
            </w:r>
          </w:p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MÔN: 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OÁN 7</w:t>
            </w:r>
          </w:p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NĂM HỌC: 2019 - 2020</w:t>
            </w:r>
          </w:p>
          <w:p w:rsidR="000306D0" w:rsidRPr="00E62A7D" w:rsidRDefault="000306D0" w:rsidP="00E62A7D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Thời gian: từ </w:t>
            </w:r>
            <w:r w:rsidR="00E62A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16/3</w:t>
            </w: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 đế</w:t>
            </w:r>
            <w:r w:rsidR="00E62A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n </w:t>
            </w:r>
            <w:r w:rsidR="00E62A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hết HK II</w:t>
            </w:r>
          </w:p>
        </w:tc>
      </w:tr>
    </w:tbl>
    <w:tbl>
      <w:tblPr>
        <w:tblStyle w:val="TableGrid"/>
        <w:tblW w:w="10348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3402"/>
        <w:gridCol w:w="2552"/>
        <w:gridCol w:w="2551"/>
      </w:tblGrid>
      <w:tr w:rsidR="000306D0" w:rsidRPr="00D819B3" w:rsidTr="007171E9">
        <w:tc>
          <w:tcPr>
            <w:tcW w:w="10348" w:type="dxa"/>
            <w:gridSpan w:val="5"/>
            <w:vAlign w:val="center"/>
          </w:tcPr>
          <w:p w:rsidR="000306D0" w:rsidRPr="003D4CA5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ẠI SỐ </w:t>
            </w:r>
          </w:p>
        </w:tc>
      </w:tr>
      <w:tr w:rsidR="000306D0" w:rsidRPr="00D819B3" w:rsidTr="007171E9">
        <w:tc>
          <w:tcPr>
            <w:tcW w:w="993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850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340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55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551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D3C7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3402" w:type="dxa"/>
            <w:vAlign w:val="center"/>
          </w:tcPr>
          <w:p w:rsidR="000306D0" w:rsidRPr="003E78F1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I</w:t>
            </w:r>
          </w:p>
        </w:tc>
        <w:tc>
          <w:tcPr>
            <w:tcW w:w="2552" w:type="dxa"/>
            <w:vAlign w:val="center"/>
          </w:tcPr>
          <w:p w:rsidR="000306D0" w:rsidRPr="00CD3C7D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2551" w:type="dxa"/>
            <w:vAlign w:val="center"/>
          </w:tcPr>
          <w:p w:rsidR="000306D0" w:rsidRPr="00CD3C7D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402" w:type="dxa"/>
            <w:vAlign w:val="center"/>
          </w:tcPr>
          <w:p w:rsidR="000306D0" w:rsidRPr="003E78F1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1 tiết</w:t>
            </w:r>
          </w:p>
        </w:tc>
        <w:tc>
          <w:tcPr>
            <w:tcW w:w="2552" w:type="dxa"/>
            <w:vAlign w:val="center"/>
          </w:tcPr>
          <w:p w:rsidR="000306D0" w:rsidRPr="003E78F1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Pr="00CD3C7D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sau khi quay trở lại học</w:t>
            </w: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  <w:vMerge w:val="restart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3402" w:type="dxa"/>
            <w:vAlign w:val="center"/>
          </w:tcPr>
          <w:p w:rsidR="000306D0" w:rsidRPr="003E78F1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hái niệm về biểu thức đại số 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ục 1: Nhắc lại về biểu thức</w:t>
            </w:r>
          </w:p>
          <w:p w:rsidR="000306D0" w:rsidRPr="00CD3C7D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2551" w:type="dxa"/>
            <w:vAlign w:val="center"/>
          </w:tcPr>
          <w:p w:rsidR="000306D0" w:rsidRPr="00CD3C7D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  <w:r w:rsidRPr="00CD3C7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á trị của một biểu thức đại số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8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 và </w:t>
            </w: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Pr="00EA7934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ơn thứ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4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ơn thức đồng dạng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4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a thứ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ộng, trừ đa thứ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36, 37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a thức một biến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ộng, trừ đa thức một biến</w:t>
            </w:r>
          </w:p>
        </w:tc>
        <w:tc>
          <w:tcPr>
            <w:tcW w:w="255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ghiệm của đa thức một biến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V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V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ả bài kiểm tra cuối năm (đại số)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10348" w:type="dxa"/>
            <w:gridSpan w:val="5"/>
            <w:vAlign w:val="center"/>
          </w:tcPr>
          <w:p w:rsidR="000306D0" w:rsidRPr="000306D0" w:rsidRDefault="000306D0" w:rsidP="000306D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ÌNH HỌC</w:t>
            </w: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850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340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55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551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ác trường hợp bằng nhau của tam giác vuông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+) Mục 1: Các trường hợp bằng nhau đã biết của tam giác vuông. 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ịnh lí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uyện tập và </w:t>
            </w: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ực hành ngoài trời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dạy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1 tiết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an hệ giữa góc và cạnh đối diện trong tam giá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?2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ịnh lí 1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yêu cầu học sinh chứng minh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6, 7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Quan hệ giữa đường vuông góc và đường xiên, đườ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xiên và hình chiếu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?3, ?4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ịnh lí 1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1, 13, 14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Quan hệ giữa ba cạnh của một tam giác. Bất đẳng thức tam giá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?1, ?2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ịnh lí 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yêu cầu học sinh chứng minh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7, 20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ba đường trung tuyến của tam giá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ục 2 a)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đọc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25, 30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tia phân giác của một gó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ục 1 a)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ịnh lí 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yêu cầu học sinh chứng minh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35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ba đường phân giác của tam giá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?1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ịnh lí 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yêu cầu học sinh chứng minh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43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ch hợp thành mộ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ài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đường trung trực của một đoạn thẳng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ục 1 a) và Mục 3. Ứng dụng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đọc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ịnh lí 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yêu cầu học sinh chứng minh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49, 50, 51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ba đường trung trực của tam giá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ịnh lí 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yêu cầu học sinh chứng minh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ba đường cao của tam giá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?2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 chung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I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I (tiếp)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1 tiết chương III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 w:val="restart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 phần hình họ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  <w:vMerge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 phần hình học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0306D0">
        <w:tc>
          <w:tcPr>
            <w:tcW w:w="993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340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ả bài kiểm tra cuối năm (hình học)</w:t>
            </w:r>
          </w:p>
        </w:tc>
        <w:tc>
          <w:tcPr>
            <w:tcW w:w="2552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  <w:vAlign w:val="center"/>
          </w:tcPr>
          <w:p w:rsidR="000306D0" w:rsidRDefault="000306D0" w:rsidP="000306D0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306D0" w:rsidRDefault="000306D0" w:rsidP="000306D0"/>
    <w:p w:rsidR="000306D0" w:rsidRDefault="000306D0" w:rsidP="000306D0"/>
    <w:tbl>
      <w:tblPr>
        <w:tblW w:w="10733" w:type="dxa"/>
        <w:tblLook w:val="04A0" w:firstRow="1" w:lastRow="0" w:firstColumn="1" w:lastColumn="0" w:noHBand="0" w:noVBand="1"/>
      </w:tblPr>
      <w:tblGrid>
        <w:gridCol w:w="3200"/>
        <w:gridCol w:w="1599"/>
        <w:gridCol w:w="1601"/>
        <w:gridCol w:w="3176"/>
        <w:gridCol w:w="1157"/>
      </w:tblGrid>
      <w:tr w:rsidR="000306D0" w:rsidRPr="00CD3C7D" w:rsidTr="000306D0">
        <w:trPr>
          <w:gridAfter w:val="1"/>
          <w:wAfter w:w="1157" w:type="dxa"/>
        </w:trPr>
        <w:tc>
          <w:tcPr>
            <w:tcW w:w="3200" w:type="dxa"/>
            <w:shd w:val="clear" w:color="auto" w:fill="auto"/>
          </w:tcPr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BGD Duyệt</w:t>
            </w: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Phương Thảo</w:t>
            </w:r>
          </w:p>
        </w:tc>
        <w:tc>
          <w:tcPr>
            <w:tcW w:w="3200" w:type="dxa"/>
            <w:gridSpan w:val="2"/>
            <w:shd w:val="clear" w:color="auto" w:fill="auto"/>
          </w:tcPr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CCM Duyệt</w:t>
            </w: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Thị Phương Mai</w:t>
            </w:r>
          </w:p>
        </w:tc>
        <w:tc>
          <w:tcPr>
            <w:tcW w:w="3176" w:type="dxa"/>
            <w:shd w:val="clear" w:color="auto" w:fill="auto"/>
          </w:tcPr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Người xây dựng</w:t>
            </w: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Phan Thị Ngọc Ánh</w:t>
            </w:r>
          </w:p>
        </w:tc>
      </w:tr>
      <w:tr w:rsidR="000306D0" w:rsidRPr="00CD3C7D" w:rsidTr="000306D0">
        <w:tblPrEx>
          <w:jc w:val="center"/>
        </w:tblPrEx>
        <w:trPr>
          <w:trHeight w:val="1994"/>
          <w:jc w:val="center"/>
        </w:trPr>
        <w:tc>
          <w:tcPr>
            <w:tcW w:w="4799" w:type="dxa"/>
            <w:gridSpan w:val="2"/>
            <w:shd w:val="clear" w:color="auto" w:fill="auto"/>
          </w:tcPr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lastRenderedPageBreak/>
              <w:t>UBND HUYỆN GIA LÂM</w:t>
            </w:r>
          </w:p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TRƯỜNG THCS DƯƠNG QUANG</w:t>
            </w:r>
          </w:p>
        </w:tc>
        <w:tc>
          <w:tcPr>
            <w:tcW w:w="5934" w:type="dxa"/>
            <w:gridSpan w:val="3"/>
            <w:shd w:val="clear" w:color="auto" w:fill="auto"/>
          </w:tcPr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KẾ HOẠCH DẠY HỌC HỌC KỲ II</w:t>
            </w:r>
          </w:p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MÔN: 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OÁN 6</w:t>
            </w:r>
          </w:p>
          <w:p w:rsidR="000306D0" w:rsidRPr="00CD3C7D" w:rsidRDefault="000306D0" w:rsidP="007171E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>NĂM HỌC: 2019 - 2020</w:t>
            </w:r>
          </w:p>
          <w:p w:rsidR="000306D0" w:rsidRPr="000306D0" w:rsidRDefault="000306D0" w:rsidP="000306D0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Thời gian: từ </w:t>
            </w:r>
            <w:r w:rsidR="00E62A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16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/3</w:t>
            </w: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 đế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  <w:lang w:val="vi-VN"/>
              </w:rPr>
              <w:t xml:space="preserve">n </w:t>
            </w: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hết HK II</w:t>
            </w:r>
          </w:p>
        </w:tc>
      </w:tr>
    </w:tbl>
    <w:tbl>
      <w:tblPr>
        <w:tblStyle w:val="TableGrid"/>
        <w:tblW w:w="10490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993"/>
        <w:gridCol w:w="850"/>
        <w:gridCol w:w="3402"/>
        <w:gridCol w:w="2552"/>
        <w:gridCol w:w="2693"/>
      </w:tblGrid>
      <w:tr w:rsidR="000306D0" w:rsidRPr="00D819B3" w:rsidTr="007171E9">
        <w:tc>
          <w:tcPr>
            <w:tcW w:w="10490" w:type="dxa"/>
            <w:gridSpan w:val="5"/>
            <w:vAlign w:val="center"/>
          </w:tcPr>
          <w:p w:rsidR="000306D0" w:rsidRPr="005F65D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SỐ HỌC</w:t>
            </w:r>
          </w:p>
        </w:tc>
      </w:tr>
      <w:tr w:rsidR="000306D0" w:rsidRPr="00D819B3" w:rsidTr="007171E9">
        <w:tc>
          <w:tcPr>
            <w:tcW w:w="993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850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340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55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693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D3C7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</w:p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3402" w:type="dxa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cơ bản của phân số</w:t>
            </w:r>
          </w:p>
        </w:tc>
        <w:tc>
          <w:tcPr>
            <w:tcW w:w="2552" w:type="dxa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2693" w:type="dxa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3402" w:type="dxa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út gọn phân số. Luyện tập</w:t>
            </w:r>
          </w:p>
        </w:tc>
        <w:tc>
          <w:tcPr>
            <w:tcW w:w="2552" w:type="dxa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ả hai bài </w:t>
            </w:r>
          </w:p>
        </w:tc>
        <w:tc>
          <w:tcPr>
            <w:tcW w:w="2693" w:type="dxa"/>
            <w:vAlign w:val="center"/>
          </w:tcPr>
          <w:p w:rsidR="000306D0" w:rsidRPr="00EA7934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  <w:p w:rsidR="000306D0" w:rsidRPr="00CD3C7D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3402" w:type="dxa"/>
            <w:vMerge w:val="restart"/>
            <w:vAlign w:val="center"/>
          </w:tcPr>
          <w:p w:rsidR="000306D0" w:rsidRPr="003E78F1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Quy đồng mẫu nhiều phân số. Luyện tập 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hai bài</w:t>
            </w:r>
          </w:p>
          <w:p w:rsidR="000306D0" w:rsidRPr="00CD3C7D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2693" w:type="dxa"/>
            <w:vAlign w:val="center"/>
          </w:tcPr>
          <w:p w:rsidR="000306D0" w:rsidRPr="00EA7934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  <w:p w:rsidR="000306D0" w:rsidRPr="00CD3C7D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36</w:t>
            </w:r>
          </w:p>
        </w:tc>
        <w:tc>
          <w:tcPr>
            <w:tcW w:w="2693" w:type="dxa"/>
            <w:vAlign w:val="center"/>
          </w:tcPr>
          <w:p w:rsidR="000306D0" w:rsidRPr="00EA7934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Pr="00EA7934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4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o sánh phân số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ục 1: So sánh hai phân số cùng mẫu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ự học có hướng dẫn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40, 41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3402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ép cộng phân số.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ục 1: Cộng hai phân số cùng mẫu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ự học có hướng dẫn 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45, 46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chất cơ bản của phép cộng phân số.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48, 50, 51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53, 54, 57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, </w:t>
            </w: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3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ép trừ phân số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Pr="00EE414E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ép nhân phân số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70, 72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nh chất cơ bản của phép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nhân phân số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ài tập 75, 77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huyến khích học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78, 82, 83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0, </w:t>
            </w: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3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ép chia phân số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85, 87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2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ỗn số. Số thập phân. Phần tr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02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3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hai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 chung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kiểm tra 1 tiết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60292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1 tiết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ìm giá trị phân số của một số cho trước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16, 117, 119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4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ìm một số biết giá trị một phân số của nó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27, 130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36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5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67DEF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ìm tỉ số của hai số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39, 140, 141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r w:rsidRPr="007F2BCF"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47, 148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r w:rsidRPr="007F2BCF"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6 và luyện tập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ch hợp thành một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ài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iểu đồ phần tr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7F2BCF">
              <w:rPr>
                <w:rFonts w:ascii="Times New Roman" w:hAnsi="Times New Roman" w:cs="Times New Roman"/>
                <w:sz w:val="28"/>
                <w:szCs w:val="28"/>
              </w:rPr>
              <w:t>Khuyến khích học si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ự đọc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Luyện tập chung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Pr="007F2BCF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I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54, 159, 160, 167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7F2BCF">
              <w:rPr>
                <w:rFonts w:ascii="Times New Roman" w:hAnsi="Times New Roman" w:cs="Times New Roman"/>
                <w:sz w:val="28"/>
                <w:szCs w:val="28"/>
              </w:rPr>
              <w:t>Khuyến khích học si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I (tiếp)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67DEF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 phân số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174, 177, 178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7F2BCF">
              <w:rPr>
                <w:rFonts w:ascii="Times New Roman" w:hAnsi="Times New Roman" w:cs="Times New Roman"/>
                <w:sz w:val="28"/>
                <w:szCs w:val="28"/>
              </w:rPr>
              <w:t>Khuyến khích học si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ự làm</w:t>
            </w: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Pr="00CD3C7D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iểm tra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ả bài kiểm tra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10490" w:type="dxa"/>
            <w:gridSpan w:val="5"/>
            <w:vAlign w:val="center"/>
          </w:tcPr>
          <w:p w:rsidR="000306D0" w:rsidRPr="005F65D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65D3">
              <w:rPr>
                <w:rFonts w:ascii="Times New Roman" w:hAnsi="Times New Roman" w:cs="Times New Roman"/>
                <w:b/>
                <w:sz w:val="28"/>
                <w:szCs w:val="28"/>
              </w:rPr>
              <w:t>HÌNH HỌC</w:t>
            </w: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uần</w:t>
            </w:r>
          </w:p>
        </w:tc>
        <w:tc>
          <w:tcPr>
            <w:tcW w:w="850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iết</w:t>
            </w:r>
          </w:p>
        </w:tc>
        <w:tc>
          <w:tcPr>
            <w:tcW w:w="340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552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điều chỉnh</w:t>
            </w:r>
          </w:p>
        </w:tc>
        <w:tc>
          <w:tcPr>
            <w:tcW w:w="2693" w:type="dxa"/>
            <w:vAlign w:val="center"/>
          </w:tcPr>
          <w:p w:rsidR="000306D0" w:rsidRPr="00D819B3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819B3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ướng dẫn thực hiện</w:t>
            </w: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hi nào thì góc </w:t>
            </w:r>
            <w:r w:rsidRPr="004119B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020" w:dyaOrig="460">
                <v:shape id="_x0000_i1027" type="#_x0000_t75" style="width:101.25pt;height:22.95pt" o:ole="">
                  <v:imagedata r:id="rId9" o:title=""/>
                </v:shape>
                <o:OLEObject Type="Embed" ProgID="Equation.DSMT4" ShapeID="_x0000_i1027" DrawAspect="Content" ObjectID="_1648566869" r:id="rId10"/>
              </w:objec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  <w:vMerge w:val="restart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ia phân giác của góc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uyện tập 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tập 35, 36, 37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làm</w:t>
            </w:r>
          </w:p>
        </w:tc>
      </w:tr>
      <w:tr w:rsidR="000306D0" w:rsidRPr="00CD3C7D" w:rsidTr="007171E9">
        <w:tc>
          <w:tcPr>
            <w:tcW w:w="993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Merge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9F531C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 và luyện tập</w:t>
            </w:r>
            <w:bookmarkStart w:id="0" w:name="_GoBack"/>
            <w:bookmarkEnd w:id="0"/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2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ch hợp thành một bài</w:t>
            </w: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ực hành đo góc trên mặt đất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ả bài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ông dạy</w:t>
            </w: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ường tròn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ục 3: Một công cụ khác của compa</w:t>
            </w: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huyến khích học sinh tự đọc</w:t>
            </w: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m giác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hương II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Ôn tập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306D0" w:rsidRPr="00CD3C7D" w:rsidTr="007171E9">
        <w:tc>
          <w:tcPr>
            <w:tcW w:w="993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  <w:vAlign w:val="center"/>
          </w:tcPr>
          <w:p w:rsidR="000306D0" w:rsidRDefault="000306D0" w:rsidP="007171E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340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ả bài kiểm tra cuối năm</w:t>
            </w:r>
          </w:p>
        </w:tc>
        <w:tc>
          <w:tcPr>
            <w:tcW w:w="2552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Align w:val="center"/>
          </w:tcPr>
          <w:p w:rsidR="000306D0" w:rsidRDefault="000306D0" w:rsidP="007171E9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306D0" w:rsidRPr="00782970" w:rsidRDefault="000306D0" w:rsidP="000306D0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00"/>
        <w:gridCol w:w="3200"/>
        <w:gridCol w:w="3176"/>
      </w:tblGrid>
      <w:tr w:rsidR="000306D0" w:rsidRPr="00CD3C7D" w:rsidTr="007171E9">
        <w:tc>
          <w:tcPr>
            <w:tcW w:w="3473" w:type="dxa"/>
            <w:shd w:val="clear" w:color="auto" w:fill="auto"/>
          </w:tcPr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BGD Duyệt</w:t>
            </w: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Phương Thảo</w:t>
            </w:r>
          </w:p>
        </w:tc>
        <w:tc>
          <w:tcPr>
            <w:tcW w:w="3474" w:type="dxa"/>
            <w:shd w:val="clear" w:color="auto" w:fill="auto"/>
          </w:tcPr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TCCM Duyệt</w:t>
            </w: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Đào Thị Phương Mai</w:t>
            </w:r>
          </w:p>
        </w:tc>
        <w:tc>
          <w:tcPr>
            <w:tcW w:w="3474" w:type="dxa"/>
            <w:shd w:val="clear" w:color="auto" w:fill="auto"/>
          </w:tcPr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 w:rsidRPr="00CD3C7D"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Người xây dựng</w:t>
            </w: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</w:p>
          <w:p w:rsidR="000306D0" w:rsidRPr="00CD3C7D" w:rsidRDefault="000306D0" w:rsidP="007171E9">
            <w:pPr>
              <w:jc w:val="center"/>
              <w:rPr>
                <w:rFonts w:ascii="Times New Roman" w:eastAsia="Arial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Arial" w:hAnsi="Times New Roman" w:cs="Times New Roman"/>
                <w:b/>
                <w:sz w:val="28"/>
                <w:szCs w:val="28"/>
              </w:rPr>
              <w:t>Phan Thị Ngọc Ánh</w:t>
            </w:r>
          </w:p>
        </w:tc>
      </w:tr>
    </w:tbl>
    <w:p w:rsidR="000306D0" w:rsidRPr="00845E1B" w:rsidRDefault="000306D0">
      <w:pPr>
        <w:rPr>
          <w:rFonts w:ascii="Times New Roman" w:hAnsi="Times New Roman" w:cs="Times New Roman"/>
          <w:sz w:val="28"/>
          <w:szCs w:val="28"/>
        </w:rPr>
      </w:pPr>
    </w:p>
    <w:sectPr w:rsidR="000306D0" w:rsidRPr="00845E1B" w:rsidSect="001D3702">
      <w:pgSz w:w="12240" w:h="15840"/>
      <w:pgMar w:top="360" w:right="1440" w:bottom="3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C63"/>
    <w:rsid w:val="000306D0"/>
    <w:rsid w:val="00043B00"/>
    <w:rsid w:val="001D3702"/>
    <w:rsid w:val="001E6008"/>
    <w:rsid w:val="00336C59"/>
    <w:rsid w:val="00346ED5"/>
    <w:rsid w:val="00347D2F"/>
    <w:rsid w:val="004026DB"/>
    <w:rsid w:val="00436C63"/>
    <w:rsid w:val="00671045"/>
    <w:rsid w:val="00845E1B"/>
    <w:rsid w:val="008620A8"/>
    <w:rsid w:val="009B245C"/>
    <w:rsid w:val="00B741FA"/>
    <w:rsid w:val="00D50914"/>
    <w:rsid w:val="00E62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C6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6C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36C6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6C6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6C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36C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960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6</Pages>
  <Words>2235</Words>
  <Characters>12745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0-04-16T08:24:00Z</dcterms:created>
  <dcterms:modified xsi:type="dcterms:W3CDTF">2020-04-16T11:28:00Z</dcterms:modified>
</cp:coreProperties>
</file>